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5E71" w:rsidRPr="00DB5656" w:rsidRDefault="00475E71" w:rsidP="00475E7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75E71" w:rsidRPr="00DB5656" w:rsidRDefault="00475E71" w:rsidP="00475E7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75pt" o:ole="">
            <v:imagedata r:id="rId8" o:title=""/>
          </v:shape>
          <o:OLEObject Type="Embed" ProgID="Word.Picture.8" ShapeID="_x0000_i1025" DrawAspect="Content" ObjectID="_1762344059" r:id="rId9"/>
        </w:object>
      </w:r>
    </w:p>
    <w:p w:rsidR="00475E71" w:rsidRPr="00DB5656" w:rsidRDefault="00475E71" w:rsidP="0067571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75E71" w:rsidRPr="00DB5656" w:rsidRDefault="00475E71" w:rsidP="0067571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75E71" w:rsidRPr="00DB5656" w:rsidRDefault="00475E71" w:rsidP="0067571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6757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75E71" w:rsidRPr="00DB5656" w:rsidRDefault="00475E71" w:rsidP="00475E7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75E71" w:rsidRPr="00DB5656" w:rsidRDefault="00475E71" w:rsidP="00475E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75E71" w:rsidRPr="00DB5656" w:rsidRDefault="00475E71" w:rsidP="006757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75E71" w:rsidRPr="00DB5656" w:rsidRDefault="00475E71" w:rsidP="00475E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75E71" w:rsidRPr="00DB5656" w:rsidRDefault="00475E71" w:rsidP="0067571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75E71" w:rsidRPr="00DB5656" w:rsidRDefault="00475E71" w:rsidP="0067571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6757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75E71" w:rsidRPr="00DB5656" w:rsidRDefault="00475E71" w:rsidP="00475E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75E71" w:rsidRPr="00DB5656" w:rsidRDefault="00475E71" w:rsidP="00475E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75E71" w:rsidRPr="00DB5656" w:rsidRDefault="00475E71" w:rsidP="0067571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75E71" w:rsidRPr="00DB5656" w:rsidRDefault="00475E71" w:rsidP="00475E7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75E71" w:rsidRPr="00DB5656" w:rsidRDefault="007D124C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75E7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75E71" w:rsidRPr="00DB5656" w:rsidRDefault="00475E71" w:rsidP="00475E7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475E7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75E71" w:rsidRPr="00DB5656" w:rsidRDefault="00475E71" w:rsidP="0067571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7pt" o:ole="">
            <v:imagedata r:id="rId14" o:title=""/>
          </v:shape>
          <o:OLEObject Type="Embed" ProgID="Equation.DSMT4" ShapeID="_x0000_i1026" DrawAspect="Content" ObjectID="_176234406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75E71" w:rsidRPr="00DB5656" w:rsidRDefault="00475E71" w:rsidP="00475E7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75E71" w:rsidRPr="00DB5656" w:rsidRDefault="00475E71" w:rsidP="00475E7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5E71" w:rsidRPr="00DB5656" w:rsidRDefault="00475E71" w:rsidP="0067571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75E71" w:rsidRPr="00DB5656" w:rsidRDefault="00475E71" w:rsidP="00475E7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75E71" w:rsidRPr="00DB5656" w:rsidRDefault="00475E71" w:rsidP="00475E7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75E71" w:rsidRPr="00DB5656" w:rsidRDefault="00475E71" w:rsidP="00475E7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75E71" w:rsidRPr="00DB5656" w:rsidRDefault="00475E71" w:rsidP="0067571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75E71" w:rsidRPr="00DB5656" w:rsidTr="0067571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75E71" w:rsidRPr="00DB5656" w:rsidTr="00675717">
        <w:trPr>
          <w:trHeight w:val="340"/>
          <w:jc w:val="center"/>
        </w:trPr>
        <w:tc>
          <w:tcPr>
            <w:tcW w:w="79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75E71" w:rsidRPr="00DB5656" w:rsidRDefault="00475E7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75E71" w:rsidRPr="00DB5656" w:rsidRDefault="00475E71" w:rsidP="0067571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75E71" w:rsidRPr="00DB5656" w:rsidRDefault="00475E71" w:rsidP="0067571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75E71" w:rsidRPr="00DB5656" w:rsidRDefault="00475E71" w:rsidP="00475E7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75E71" w:rsidRPr="00DB5656" w:rsidRDefault="00475E71" w:rsidP="0067571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67571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67571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75E71" w:rsidRPr="00DB5656" w:rsidRDefault="00475E71" w:rsidP="0067571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75E71" w:rsidRDefault="00475E71" w:rsidP="007D124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75E7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3A88" w:rsidRDefault="00563A88">
      <w:r>
        <w:separator/>
      </w:r>
    </w:p>
  </w:endnote>
  <w:endnote w:type="continuationSeparator" w:id="1">
    <w:p w:rsidR="00563A88" w:rsidRDefault="00563A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0051" w:rsidRDefault="00690051" w:rsidP="0069005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9005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690051" w:rsidRPr="001D5E8F" w:rsidRDefault="00E21B9C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90051" w:rsidRPr="001D5E8F" w:rsidRDefault="007D124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9005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75717" w:rsidRPr="0067571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90051" w:rsidRPr="00D170FE" w:rsidRDefault="0069005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9005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医学美容</w:t>
          </w:r>
        </w:p>
      </w:tc>
    </w:tr>
  </w:tbl>
  <w:p w:rsidR="00C23102" w:rsidRPr="00690051" w:rsidRDefault="00C23102" w:rsidP="00690051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0051" w:rsidRDefault="00690051" w:rsidP="0069005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9005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690051" w:rsidRPr="001D5E8F" w:rsidRDefault="00E21B9C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90051" w:rsidRPr="001D5E8F" w:rsidRDefault="007D124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9005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75717" w:rsidRPr="0067571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90051" w:rsidRPr="00D170FE" w:rsidRDefault="0069005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9005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医学美容</w:t>
          </w:r>
        </w:p>
      </w:tc>
    </w:tr>
  </w:tbl>
  <w:p w:rsidR="00C23102" w:rsidRPr="00690051" w:rsidRDefault="00C23102" w:rsidP="00690051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1CCC" w:rsidRPr="00BB5218" w:rsidRDefault="00B97A60" w:rsidP="00801CC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01CCC" w:rsidRPr="00801CCC">
      <w:rPr>
        <w:rFonts w:asciiTheme="minorHAnsi" w:hAnsiTheme="minorHAnsi" w:hint="eastAsia"/>
        <w:bCs/>
        <w:noProof/>
        <w:lang w:eastAsia="zh-CN"/>
      </w:rPr>
      <w:t>医学美容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225AD">
      <w:rPr>
        <w:rFonts w:ascii="Calibri" w:hAnsi="Calibri" w:cs="Calibri" w:hint="eastAsia"/>
        <w:bCs/>
        <w:snapToGrid w:val="0"/>
        <w:lang w:eastAsia="zh-CN"/>
      </w:rPr>
      <w:t>2</w:t>
    </w:r>
    <w:r w:rsidR="00E21B9C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E21B9C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E21B9C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3A88" w:rsidRDefault="00563A88">
      <w:r>
        <w:separator/>
      </w:r>
    </w:p>
  </w:footnote>
  <w:footnote w:type="continuationSeparator" w:id="1">
    <w:p w:rsidR="00563A88" w:rsidRDefault="00563A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D124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D124C" w:rsidP="00BA49E8">
    <w:pPr>
      <w:ind w:right="1560"/>
      <w:rPr>
        <w:caps/>
        <w:color w:val="31849B" w:themeColor="accent5" w:themeShade="BF"/>
        <w:lang w:eastAsia="zh-CN"/>
      </w:rPr>
    </w:pPr>
    <w:r w:rsidRPr="007D124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E0AC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2B7754">
      <w:rPr>
        <w:rFonts w:asciiTheme="minorHAnsi" w:hAnsiTheme="minorHAnsi"/>
        <w:b/>
        <w:bCs/>
        <w:noProof/>
        <w:sz w:val="18"/>
        <w:szCs w:val="18"/>
        <w:lang w:val="zh-CN"/>
      </w:rPr>
      <w:t>Hans Journal of Medical Cosmetology</w:t>
    </w:r>
    <w:r w:rsidRPr="002B7754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2B7754">
      <w:rPr>
        <w:rFonts w:asciiTheme="minorHAnsi" w:hAnsiTheme="minorHAnsi" w:hint="eastAsia"/>
        <w:b/>
        <w:bCs/>
        <w:noProof/>
        <w:sz w:val="18"/>
        <w:szCs w:val="18"/>
      </w:rPr>
      <w:t>医学美容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E7E9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E21B9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E7E9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E21B9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="004C2502">
      <w:rPr>
        <w:rFonts w:asciiTheme="minorHAnsi" w:hAnsiTheme="minorHAnsi" w:cstheme="minorHAnsi" w:hint="eastAsia"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D124C">
      <w:rPr>
        <w:rFonts w:asciiTheme="minorHAnsi" w:hAnsiTheme="minorHAnsi"/>
        <w:sz w:val="18"/>
        <w:szCs w:val="18"/>
      </w:rPr>
      <w:fldChar w:fldCharType="begin"/>
    </w:r>
    <w:r w:rsidR="00C05C26">
      <w:rPr>
        <w:rFonts w:asciiTheme="minorHAnsi" w:hAnsiTheme="minorHAnsi"/>
        <w:sz w:val="18"/>
        <w:szCs w:val="18"/>
      </w:rPr>
      <w:instrText xml:space="preserve"> HYPERLINK "</w:instrText>
    </w:r>
    <w:r w:rsidR="00C05C26" w:rsidRPr="00C05C26">
      <w:rPr>
        <w:rFonts w:asciiTheme="minorHAnsi" w:hAnsiTheme="minorHAnsi"/>
        <w:sz w:val="18"/>
        <w:szCs w:val="18"/>
      </w:rPr>
      <w:instrText>http</w:instrText>
    </w:r>
    <w:r w:rsidR="00C05C26" w:rsidRPr="00C05C2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05C26" w:rsidRPr="00C05C26">
      <w:rPr>
        <w:rFonts w:asciiTheme="minorHAnsi" w:hAnsiTheme="minorHAnsi"/>
        <w:sz w:val="18"/>
        <w:szCs w:val="18"/>
      </w:rPr>
      <w:instrText>://www.hanspub.org/journal/</w:instrText>
    </w:r>
    <w:r w:rsidR="00C05C26" w:rsidRPr="00C05C26">
      <w:rPr>
        <w:rFonts w:asciiTheme="minorHAnsi" w:hAnsiTheme="minorHAnsi"/>
        <w:sz w:val="18"/>
        <w:szCs w:val="18"/>
        <w:lang w:eastAsia="zh-CN"/>
      </w:rPr>
      <w:instrText>hjmc</w:instrText>
    </w:r>
    <w:r w:rsidR="00C05C26">
      <w:rPr>
        <w:rFonts w:asciiTheme="minorHAnsi" w:hAnsiTheme="minorHAnsi"/>
        <w:sz w:val="18"/>
        <w:szCs w:val="18"/>
      </w:rPr>
      <w:instrText xml:space="preserve">" </w:instrText>
    </w:r>
    <w:r w:rsidR="007D124C">
      <w:rPr>
        <w:rFonts w:asciiTheme="minorHAnsi" w:hAnsiTheme="minorHAnsi"/>
        <w:sz w:val="18"/>
        <w:szCs w:val="18"/>
      </w:rPr>
      <w:fldChar w:fldCharType="separate"/>
    </w:r>
    <w:r w:rsidR="00C05C26" w:rsidRPr="000F4978">
      <w:rPr>
        <w:rStyle w:val="a3"/>
        <w:rFonts w:asciiTheme="minorHAnsi" w:hAnsiTheme="minorHAnsi"/>
        <w:sz w:val="18"/>
        <w:szCs w:val="18"/>
      </w:rPr>
      <w:t>http</w:t>
    </w:r>
    <w:r w:rsidR="00C05C26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05C26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05C26" w:rsidRPr="000F4978">
      <w:rPr>
        <w:rStyle w:val="a3"/>
        <w:rFonts w:asciiTheme="minorHAnsi" w:hAnsiTheme="minorHAnsi"/>
        <w:sz w:val="18"/>
        <w:szCs w:val="18"/>
        <w:lang w:eastAsia="zh-CN"/>
      </w:rPr>
      <w:t>hjmc</w:t>
    </w:r>
    <w:r w:rsidR="007D124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D124C" w:rsidP="0067571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E21B9C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m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867"/>
    <w:rsid w:val="00001CAD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45D9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6A1D"/>
    <w:rsid w:val="000D7F71"/>
    <w:rsid w:val="000E3EC6"/>
    <w:rsid w:val="000E6780"/>
    <w:rsid w:val="000E6AC3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90E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292D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C0F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BDE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50BD"/>
    <w:rsid w:val="002D01D4"/>
    <w:rsid w:val="002D08CF"/>
    <w:rsid w:val="002D0FFD"/>
    <w:rsid w:val="002D2642"/>
    <w:rsid w:val="002D53B0"/>
    <w:rsid w:val="002E0476"/>
    <w:rsid w:val="002E0F45"/>
    <w:rsid w:val="002E3483"/>
    <w:rsid w:val="002E391C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60B2"/>
    <w:rsid w:val="003674C0"/>
    <w:rsid w:val="003754B7"/>
    <w:rsid w:val="00375B92"/>
    <w:rsid w:val="00380E5A"/>
    <w:rsid w:val="00381B6B"/>
    <w:rsid w:val="00382C03"/>
    <w:rsid w:val="00384D88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3E8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48D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5E71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3921"/>
    <w:rsid w:val="004A5005"/>
    <w:rsid w:val="004A5092"/>
    <w:rsid w:val="004A6A9D"/>
    <w:rsid w:val="004B0746"/>
    <w:rsid w:val="004B37D2"/>
    <w:rsid w:val="004B5426"/>
    <w:rsid w:val="004B69D8"/>
    <w:rsid w:val="004C2502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667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4B4"/>
    <w:rsid w:val="00502EFC"/>
    <w:rsid w:val="00504246"/>
    <w:rsid w:val="00505987"/>
    <w:rsid w:val="0050632C"/>
    <w:rsid w:val="005071CA"/>
    <w:rsid w:val="005076FB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27D9"/>
    <w:rsid w:val="0055334A"/>
    <w:rsid w:val="00554B17"/>
    <w:rsid w:val="005564CE"/>
    <w:rsid w:val="00556551"/>
    <w:rsid w:val="00556A43"/>
    <w:rsid w:val="00561901"/>
    <w:rsid w:val="00561D13"/>
    <w:rsid w:val="00563A88"/>
    <w:rsid w:val="00570298"/>
    <w:rsid w:val="005718A2"/>
    <w:rsid w:val="005727BA"/>
    <w:rsid w:val="005733F4"/>
    <w:rsid w:val="00573AF3"/>
    <w:rsid w:val="0057443C"/>
    <w:rsid w:val="00577185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B1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5717"/>
    <w:rsid w:val="00676E25"/>
    <w:rsid w:val="00680985"/>
    <w:rsid w:val="00680DE7"/>
    <w:rsid w:val="006832D5"/>
    <w:rsid w:val="0068339B"/>
    <w:rsid w:val="006833A1"/>
    <w:rsid w:val="00683F3D"/>
    <w:rsid w:val="00684397"/>
    <w:rsid w:val="00686602"/>
    <w:rsid w:val="0068730A"/>
    <w:rsid w:val="00687784"/>
    <w:rsid w:val="006877D8"/>
    <w:rsid w:val="00687D6D"/>
    <w:rsid w:val="00690051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392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7D7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919"/>
    <w:rsid w:val="007D0B85"/>
    <w:rsid w:val="007D124C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3BF8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4810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1303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23E3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25AD"/>
    <w:rsid w:val="00923868"/>
    <w:rsid w:val="0092515A"/>
    <w:rsid w:val="00925766"/>
    <w:rsid w:val="009265C2"/>
    <w:rsid w:val="0093058C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288D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5396"/>
    <w:rsid w:val="00A97A05"/>
    <w:rsid w:val="00A97B48"/>
    <w:rsid w:val="00A97CE9"/>
    <w:rsid w:val="00AA0042"/>
    <w:rsid w:val="00AA0222"/>
    <w:rsid w:val="00AA0A58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E7E95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A3F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5C26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02B2"/>
    <w:rsid w:val="00C34FDF"/>
    <w:rsid w:val="00C368A9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57F12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9AA"/>
    <w:rsid w:val="00CB4F2F"/>
    <w:rsid w:val="00CB6F19"/>
    <w:rsid w:val="00CB76EB"/>
    <w:rsid w:val="00CC2286"/>
    <w:rsid w:val="00CC23FE"/>
    <w:rsid w:val="00CC5784"/>
    <w:rsid w:val="00CC5DBD"/>
    <w:rsid w:val="00CC7515"/>
    <w:rsid w:val="00CC7E97"/>
    <w:rsid w:val="00CD28BB"/>
    <w:rsid w:val="00CD2ABD"/>
    <w:rsid w:val="00CD42B2"/>
    <w:rsid w:val="00CE056E"/>
    <w:rsid w:val="00CE0B61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173A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6EB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500F"/>
    <w:rsid w:val="00DE6048"/>
    <w:rsid w:val="00DE640E"/>
    <w:rsid w:val="00DF036D"/>
    <w:rsid w:val="00DF19C2"/>
    <w:rsid w:val="00DF4AF6"/>
    <w:rsid w:val="00DF5763"/>
    <w:rsid w:val="00E0116B"/>
    <w:rsid w:val="00E01590"/>
    <w:rsid w:val="00E0178B"/>
    <w:rsid w:val="00E039B6"/>
    <w:rsid w:val="00E03EAD"/>
    <w:rsid w:val="00E069E8"/>
    <w:rsid w:val="00E0781E"/>
    <w:rsid w:val="00E12907"/>
    <w:rsid w:val="00E12993"/>
    <w:rsid w:val="00E129B9"/>
    <w:rsid w:val="00E165FE"/>
    <w:rsid w:val="00E16E14"/>
    <w:rsid w:val="00E174B9"/>
    <w:rsid w:val="00E2004B"/>
    <w:rsid w:val="00E20CDD"/>
    <w:rsid w:val="00E21B9C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46B"/>
    <w:rsid w:val="00E63D8D"/>
    <w:rsid w:val="00E655CC"/>
    <w:rsid w:val="00E7083B"/>
    <w:rsid w:val="00E7195F"/>
    <w:rsid w:val="00E75DEF"/>
    <w:rsid w:val="00E77208"/>
    <w:rsid w:val="00E81D22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1618"/>
    <w:rsid w:val="00ED2C8F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1FF2"/>
    <w:rsid w:val="00F03FB2"/>
    <w:rsid w:val="00F0597F"/>
    <w:rsid w:val="00F06233"/>
    <w:rsid w:val="00F062F1"/>
    <w:rsid w:val="00F077E6"/>
    <w:rsid w:val="00F10B6E"/>
    <w:rsid w:val="00F12BF0"/>
    <w:rsid w:val="00F12C71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894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4442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4BDB"/>
    <w:rsid w:val="00FA67AA"/>
    <w:rsid w:val="00FB319C"/>
    <w:rsid w:val="00FB447F"/>
    <w:rsid w:val="00FB5067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m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392339-CF23-4F27-B881-FD06119E0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43</cp:revision>
  <cp:lastPrinted>2013-11-05T03:48:00Z</cp:lastPrinted>
  <dcterms:created xsi:type="dcterms:W3CDTF">2016-08-11T02:17:00Z</dcterms:created>
  <dcterms:modified xsi:type="dcterms:W3CDTF">2023-11-24T06:16:00Z</dcterms:modified>
</cp:coreProperties>
</file>